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5EB9DFD" w14:textId="2C6D1ACA" w:rsidR="001D577B" w:rsidRPr="006C16D9" w:rsidRDefault="006C62F9" w:rsidP="001D577B">
      <w:pPr>
        <w:pStyle w:val="Title"/>
        <w:rPr>
          <w:sz w:val="44"/>
          <w:szCs w:val="44"/>
        </w:rPr>
      </w:pPr>
      <w:r>
        <w:rPr>
          <w:sz w:val="44"/>
          <w:szCs w:val="44"/>
        </w:rPr>
        <w:t>AMATH 569</w:t>
      </w:r>
      <w:r w:rsidR="00E02F0B" w:rsidRPr="006C16D9">
        <w:rPr>
          <w:sz w:val="44"/>
          <w:szCs w:val="44"/>
        </w:rPr>
        <w:t xml:space="preserve"> Final E</w:t>
      </w:r>
      <w:r w:rsidR="007B75A8" w:rsidRPr="006C16D9">
        <w:rPr>
          <w:sz w:val="44"/>
          <w:szCs w:val="44"/>
        </w:rPr>
        <w:t>xamination</w:t>
      </w:r>
      <w:r w:rsidR="00F270C1">
        <w:rPr>
          <w:sz w:val="44"/>
          <w:szCs w:val="44"/>
        </w:rPr>
        <w:t xml:space="preserve"> Solution</w:t>
      </w:r>
    </w:p>
    <w:p w14:paraId="7B18C926" w14:textId="5059901A" w:rsidR="008E4AD2" w:rsidRPr="006C16D9" w:rsidRDefault="006C62F9" w:rsidP="001D577B">
      <w:pPr>
        <w:pStyle w:val="Title"/>
        <w:rPr>
          <w:sz w:val="28"/>
          <w:szCs w:val="28"/>
        </w:rPr>
      </w:pPr>
      <w:r>
        <w:rPr>
          <w:sz w:val="28"/>
          <w:szCs w:val="28"/>
        </w:rPr>
        <w:t>June 7, 2021</w:t>
      </w:r>
      <w:r w:rsidR="001D577B" w:rsidRPr="006C16D9">
        <w:rPr>
          <w:sz w:val="28"/>
          <w:szCs w:val="28"/>
        </w:rPr>
        <w:t xml:space="preserve">. </w:t>
      </w:r>
      <w:r w:rsidR="00D84EF4">
        <w:rPr>
          <w:sz w:val="28"/>
          <w:szCs w:val="28"/>
        </w:rPr>
        <w:t>2:30-4:3</w:t>
      </w:r>
      <w:r w:rsidR="00E02F0B" w:rsidRPr="006C16D9">
        <w:rPr>
          <w:sz w:val="28"/>
          <w:szCs w:val="28"/>
        </w:rPr>
        <w:t>0 pm</w:t>
      </w:r>
      <w:r w:rsidR="005115D6" w:rsidRPr="006C16D9">
        <w:rPr>
          <w:sz w:val="28"/>
          <w:szCs w:val="28"/>
        </w:rPr>
        <w:t>, Seattle time</w:t>
      </w:r>
      <w:r w:rsidR="00E02F0B" w:rsidRPr="006C16D9">
        <w:rPr>
          <w:sz w:val="28"/>
          <w:szCs w:val="28"/>
        </w:rPr>
        <w:t xml:space="preserve">. </w:t>
      </w:r>
      <w:r w:rsidR="005115D6" w:rsidRPr="006C16D9">
        <w:rPr>
          <w:sz w:val="28"/>
          <w:szCs w:val="28"/>
        </w:rPr>
        <w:t>M</w:t>
      </w:r>
      <w:r w:rsidR="00D84EF4">
        <w:rPr>
          <w:sz w:val="28"/>
          <w:szCs w:val="28"/>
        </w:rPr>
        <w:t>ust be uploaded to Canvas by 4:35</w:t>
      </w:r>
      <w:r w:rsidR="005115D6" w:rsidRPr="006C16D9">
        <w:rPr>
          <w:sz w:val="28"/>
          <w:szCs w:val="28"/>
        </w:rPr>
        <w:t xml:space="preserve">pm. </w:t>
      </w:r>
      <w:r w:rsidR="00E02F0B" w:rsidRPr="006C16D9">
        <w:rPr>
          <w:sz w:val="28"/>
          <w:szCs w:val="28"/>
        </w:rPr>
        <w:t>Open</w:t>
      </w:r>
      <w:r w:rsidR="001D577B" w:rsidRPr="006C16D9">
        <w:rPr>
          <w:sz w:val="28"/>
          <w:szCs w:val="28"/>
        </w:rPr>
        <w:t xml:space="preserve"> boo</w:t>
      </w:r>
      <w:r w:rsidR="00E02F0B" w:rsidRPr="006C16D9">
        <w:rPr>
          <w:sz w:val="28"/>
          <w:szCs w:val="28"/>
        </w:rPr>
        <w:t>k and notes</w:t>
      </w:r>
      <w:r w:rsidR="001D577B" w:rsidRPr="006C16D9">
        <w:rPr>
          <w:sz w:val="28"/>
          <w:szCs w:val="28"/>
        </w:rPr>
        <w:t>.</w:t>
      </w:r>
      <w:r w:rsidR="00406CD8" w:rsidRPr="006C16D9">
        <w:rPr>
          <w:sz w:val="28"/>
          <w:szCs w:val="28"/>
        </w:rPr>
        <w:t xml:space="preserve"> Work on your own. </w:t>
      </w:r>
      <w:r w:rsidR="00AD700A" w:rsidRPr="006C16D9">
        <w:rPr>
          <w:sz w:val="28"/>
          <w:szCs w:val="28"/>
        </w:rPr>
        <w:t xml:space="preserve"> </w:t>
      </w:r>
      <w:r w:rsidR="005115D6" w:rsidRPr="006C16D9">
        <w:rPr>
          <w:sz w:val="28"/>
          <w:szCs w:val="28"/>
        </w:rPr>
        <w:t>N</w:t>
      </w:r>
      <w:r w:rsidR="00E02F0B" w:rsidRPr="006C16D9">
        <w:rPr>
          <w:sz w:val="28"/>
          <w:szCs w:val="28"/>
        </w:rPr>
        <w:t xml:space="preserve">o </w:t>
      </w:r>
      <w:r w:rsidR="00406CD8" w:rsidRPr="006C16D9">
        <w:rPr>
          <w:sz w:val="28"/>
          <w:szCs w:val="28"/>
        </w:rPr>
        <w:t xml:space="preserve">online searches. No </w:t>
      </w:r>
      <w:r w:rsidR="00E02F0B" w:rsidRPr="006C16D9">
        <w:rPr>
          <w:sz w:val="28"/>
          <w:szCs w:val="28"/>
        </w:rPr>
        <w:t xml:space="preserve">computer apps such as </w:t>
      </w:r>
      <w:proofErr w:type="spellStart"/>
      <w:r w:rsidR="00E02F0B" w:rsidRPr="006C16D9">
        <w:rPr>
          <w:sz w:val="28"/>
          <w:szCs w:val="28"/>
        </w:rPr>
        <w:t>Mathematica</w:t>
      </w:r>
      <w:proofErr w:type="spellEnd"/>
      <w:r w:rsidR="00E02F0B" w:rsidRPr="006C16D9">
        <w:rPr>
          <w:sz w:val="28"/>
          <w:szCs w:val="28"/>
        </w:rPr>
        <w:t xml:space="preserve">, </w:t>
      </w:r>
      <w:proofErr w:type="spellStart"/>
      <w:r w:rsidR="00E02F0B" w:rsidRPr="006C16D9">
        <w:rPr>
          <w:sz w:val="28"/>
          <w:szCs w:val="28"/>
        </w:rPr>
        <w:t>Wolffram</w:t>
      </w:r>
      <w:proofErr w:type="spellEnd"/>
      <w:r w:rsidR="00E02F0B" w:rsidRPr="006C16D9">
        <w:rPr>
          <w:sz w:val="28"/>
          <w:szCs w:val="28"/>
        </w:rPr>
        <w:t xml:space="preserve"> Alpha or Maple.</w:t>
      </w:r>
      <w:r w:rsidR="004926B9">
        <w:rPr>
          <w:sz w:val="28"/>
          <w:szCs w:val="28"/>
        </w:rPr>
        <w:t xml:space="preserve">  100 points total.</w:t>
      </w:r>
    </w:p>
    <w:p w14:paraId="64AF2C54" w14:textId="24310A6D" w:rsidR="00672E77" w:rsidRDefault="00672E77" w:rsidP="00672E77">
      <w:r>
        <w:rPr>
          <w:b/>
        </w:rPr>
        <w:t xml:space="preserve">1. </w:t>
      </w:r>
      <w:r>
        <w:t xml:space="preserve"> (</w:t>
      </w:r>
      <w:proofErr w:type="gramStart"/>
      <w:r>
        <w:t>a</w:t>
      </w:r>
      <w:proofErr w:type="gramEnd"/>
      <w:r>
        <w:t xml:space="preserve">) </w:t>
      </w:r>
      <w:r w:rsidR="00B3662B">
        <w:rPr>
          <w:b/>
        </w:rPr>
        <w:t>(1</w:t>
      </w:r>
      <w:r w:rsidRPr="002D41B9">
        <w:rPr>
          <w:b/>
        </w:rPr>
        <w:t xml:space="preserve">0 points) </w:t>
      </w:r>
      <w:r>
        <w:t>Solve the one-dimension wave equation using any method you prefer:</w:t>
      </w:r>
    </w:p>
    <w:p w14:paraId="2F447BDE" w14:textId="77777777" w:rsidR="00672E77" w:rsidRDefault="00672E77" w:rsidP="00672E77">
      <w:r>
        <w:t xml:space="preserve">PDE: </w:t>
      </w:r>
      <w:r w:rsidRPr="004C351D">
        <w:rPr>
          <w:position w:val="-24"/>
        </w:rPr>
        <w:object w:dxaOrig="3540" w:dyaOrig="660" w14:anchorId="585EB2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33pt" o:ole="">
            <v:imagedata r:id="rId6" o:title=""/>
          </v:shape>
          <o:OLEObject Type="Embed" ProgID="Equation.DSMT4" ShapeID="_x0000_i1025" DrawAspect="Content" ObjectID="_1558420729" r:id="rId7"/>
        </w:object>
      </w:r>
    </w:p>
    <w:p w14:paraId="7150B5F5" w14:textId="77777777" w:rsidR="00672E77" w:rsidRDefault="00672E77" w:rsidP="00672E77">
      <w:r>
        <w:t xml:space="preserve">BC:     </w:t>
      </w:r>
      <w:r w:rsidRPr="004C351D">
        <w:rPr>
          <w:position w:val="-10"/>
        </w:rPr>
        <w:object w:dxaOrig="2840" w:dyaOrig="320" w14:anchorId="440351D1">
          <v:shape id="_x0000_i1026" type="#_x0000_t75" style="width:142pt;height:16pt" o:ole="">
            <v:imagedata r:id="rId8" o:title=""/>
          </v:shape>
          <o:OLEObject Type="Embed" ProgID="Equation.DSMT4" ShapeID="_x0000_i1026" DrawAspect="Content" ObjectID="_1558420730" r:id="rId9"/>
        </w:object>
      </w:r>
    </w:p>
    <w:p w14:paraId="40616EB1" w14:textId="77777777" w:rsidR="00672E77" w:rsidRDefault="00672E77" w:rsidP="00672E77">
      <w:pPr>
        <w:rPr>
          <w:position w:val="-24"/>
        </w:rPr>
      </w:pPr>
      <w:r>
        <w:t xml:space="preserve">IC:       </w:t>
      </w:r>
      <w:r w:rsidRPr="00B4170B">
        <w:rPr>
          <w:position w:val="-24"/>
        </w:rPr>
        <w:object w:dxaOrig="4520" w:dyaOrig="620" w14:anchorId="4E669458">
          <v:shape id="_x0000_i1027" type="#_x0000_t75" style="width:226pt;height:31pt" o:ole="">
            <v:imagedata r:id="rId10" o:title=""/>
          </v:shape>
          <o:OLEObject Type="Embed" ProgID="Equation.DSMT4" ShapeID="_x0000_i1027" DrawAspect="Content" ObjectID="_1558420731" r:id="rId11"/>
        </w:object>
      </w:r>
    </w:p>
    <w:p w14:paraId="0103F6C9" w14:textId="483BDCEB" w:rsidR="00F270C1" w:rsidRDefault="00F270C1" w:rsidP="00F270C1">
      <w:r>
        <w:t>______________________________________________________________________________________________</w:t>
      </w:r>
    </w:p>
    <w:p w14:paraId="101F3046" w14:textId="77777777" w:rsidR="00F270C1" w:rsidRDefault="00F270C1" w:rsidP="00F270C1">
      <w:r>
        <w:t xml:space="preserve">Use </w:t>
      </w:r>
      <w:proofErr w:type="spellStart"/>
      <w:r>
        <w:t>D’Alembert</w:t>
      </w:r>
      <w:proofErr w:type="spellEnd"/>
      <w:r>
        <w:t xml:space="preserve"> solutions:</w:t>
      </w:r>
    </w:p>
    <w:p w14:paraId="178BAA33" w14:textId="77777777" w:rsidR="00F270C1" w:rsidRDefault="00F270C1" w:rsidP="00F270C1">
      <w:pPr>
        <w:jc w:val="center"/>
      </w:pPr>
      <w:r w:rsidRPr="004D1EAE">
        <w:rPr>
          <w:position w:val="-10"/>
        </w:rPr>
        <w:object w:dxaOrig="2840" w:dyaOrig="320" w14:anchorId="4668FEE1">
          <v:shape id="_x0000_i1055" type="#_x0000_t75" style="width:142pt;height:16pt" o:ole="">
            <v:imagedata r:id="rId12" o:title=""/>
          </v:shape>
          <o:OLEObject Type="Embed" ProgID="Equation.DSMT4" ShapeID="_x0000_i1055" DrawAspect="Content" ObjectID="_1558420732" r:id="rId13"/>
        </w:object>
      </w:r>
    </w:p>
    <w:p w14:paraId="640D316B" w14:textId="77777777" w:rsidR="00F270C1" w:rsidRDefault="00F270C1" w:rsidP="00F270C1">
      <w:r>
        <w:t xml:space="preserve">The first initial condition implies that </w:t>
      </w:r>
      <w:r w:rsidRPr="004D1EAE">
        <w:rPr>
          <w:position w:val="-10"/>
        </w:rPr>
        <w:object w:dxaOrig="1400" w:dyaOrig="320" w14:anchorId="4506DF72">
          <v:shape id="_x0000_i1056" type="#_x0000_t75" style="width:70pt;height:16pt" o:ole="">
            <v:imagedata r:id="rId14" o:title=""/>
          </v:shape>
          <o:OLEObject Type="Embed" ProgID="Equation.DSMT4" ShapeID="_x0000_i1056" DrawAspect="Content" ObjectID="_1558420733" r:id="rId15"/>
        </w:object>
      </w:r>
      <w:r>
        <w:t xml:space="preserve"> The second initial condition implies that </w:t>
      </w:r>
      <w:r w:rsidRPr="004D1EAE">
        <w:rPr>
          <w:position w:val="-10"/>
        </w:rPr>
        <w:object w:dxaOrig="1540" w:dyaOrig="320" w14:anchorId="33B6ECDC">
          <v:shape id="_x0000_i1057" type="#_x0000_t75" style="width:77pt;height:16pt" o:ole="">
            <v:imagedata r:id="rId16" o:title=""/>
          </v:shape>
          <o:OLEObject Type="Embed" ProgID="Equation.DSMT4" ShapeID="_x0000_i1057" DrawAspect="Content" ObjectID="_1558420734" r:id="rId17"/>
        </w:object>
      </w:r>
      <w:proofErr w:type="gramStart"/>
      <w:r>
        <w:t xml:space="preserve">  So</w:t>
      </w:r>
      <w:proofErr w:type="gramEnd"/>
    </w:p>
    <w:p w14:paraId="692DB19E" w14:textId="77777777" w:rsidR="00F270C1" w:rsidRDefault="00F270C1" w:rsidP="00F270C1">
      <w:r w:rsidRPr="004D1EAE">
        <w:rPr>
          <w:position w:val="-24"/>
        </w:rPr>
        <w:object w:dxaOrig="5080" w:dyaOrig="620" w14:anchorId="0BA9829A">
          <v:shape id="_x0000_i1058" type="#_x0000_t75" style="width:254pt;height:31pt" o:ole="">
            <v:imagedata r:id="rId18" o:title=""/>
          </v:shape>
          <o:OLEObject Type="Embed" ProgID="Equation.DSMT4" ShapeID="_x0000_i1058" DrawAspect="Content" ObjectID="_1558420735" r:id="rId19"/>
        </w:object>
      </w:r>
    </w:p>
    <w:p w14:paraId="1903F788" w14:textId="77777777" w:rsidR="00F270C1" w:rsidRDefault="00F270C1" w:rsidP="00F270C1">
      <w:pPr>
        <w:pBdr>
          <w:bottom w:val="single" w:sz="12" w:space="1" w:color="auto"/>
        </w:pBdr>
      </w:pPr>
    </w:p>
    <w:p w14:paraId="2F787A8F" w14:textId="77777777" w:rsidR="00F270C1" w:rsidRDefault="00F270C1" w:rsidP="00672E77">
      <w:pPr>
        <w:rPr>
          <w:position w:val="-24"/>
        </w:rPr>
      </w:pPr>
    </w:p>
    <w:p w14:paraId="3C027C58" w14:textId="77777777" w:rsidR="00F270C1" w:rsidRDefault="00F270C1" w:rsidP="00672E77"/>
    <w:p w14:paraId="74E04B59" w14:textId="5DBFD0EE" w:rsidR="00672E77" w:rsidRDefault="00672E77" w:rsidP="00672E77">
      <w:r>
        <w:t xml:space="preserve">     (b) </w:t>
      </w:r>
      <w:r w:rsidR="00B3662B">
        <w:rPr>
          <w:b/>
        </w:rPr>
        <w:t>(1</w:t>
      </w:r>
      <w:r w:rsidRPr="002D41B9">
        <w:rPr>
          <w:b/>
        </w:rPr>
        <w:t>0 points)</w:t>
      </w:r>
      <w:r>
        <w:t xml:space="preserve"> </w:t>
      </w:r>
      <w:proofErr w:type="gramStart"/>
      <w:r>
        <w:t>Relate</w:t>
      </w:r>
      <w:proofErr w:type="gramEnd"/>
      <w:r>
        <w:t xml:space="preserve"> the above problem to the Green’s function</w:t>
      </w:r>
      <w:r w:rsidRPr="00843D11">
        <w:rPr>
          <w:position w:val="-10"/>
        </w:rPr>
        <w:object w:dxaOrig="1120" w:dyaOrig="320" w14:anchorId="5055D081">
          <v:shape id="_x0000_i1028" type="#_x0000_t75" style="width:56pt;height:16pt" o:ole="">
            <v:imagedata r:id="rId20" o:title=""/>
          </v:shape>
          <o:OLEObject Type="Embed" ProgID="Equation.DSMT4" ShapeID="_x0000_i1028" DrawAspect="Content" ObjectID="_1558420736" r:id="rId21"/>
        </w:object>
      </w:r>
      <w:r>
        <w:t xml:space="preserve"> defined by:</w:t>
      </w:r>
    </w:p>
    <w:p w14:paraId="5BB7875F" w14:textId="77777777" w:rsidR="00672E77" w:rsidRDefault="00672E77" w:rsidP="00672E77">
      <w:r>
        <w:t xml:space="preserve">PDE: </w:t>
      </w:r>
      <w:r w:rsidRPr="004C351D">
        <w:rPr>
          <w:position w:val="-24"/>
        </w:rPr>
        <w:object w:dxaOrig="6120" w:dyaOrig="660" w14:anchorId="072CCB38">
          <v:shape id="_x0000_i1029" type="#_x0000_t75" style="width:306pt;height:33pt" o:ole="">
            <v:imagedata r:id="rId22" o:title=""/>
          </v:shape>
          <o:OLEObject Type="Embed" ProgID="Equation.DSMT4" ShapeID="_x0000_i1029" DrawAspect="Content" ObjectID="_1558420737" r:id="rId23"/>
        </w:object>
      </w:r>
    </w:p>
    <w:p w14:paraId="2AD13309" w14:textId="77777777" w:rsidR="00672E77" w:rsidRDefault="00672E77" w:rsidP="00672E77">
      <w:r>
        <w:t xml:space="preserve">BC:     </w:t>
      </w:r>
      <w:r w:rsidRPr="004C351D">
        <w:rPr>
          <w:position w:val="-10"/>
        </w:rPr>
        <w:object w:dxaOrig="2439" w:dyaOrig="320" w14:anchorId="5C7CDB77">
          <v:shape id="_x0000_i1030" type="#_x0000_t75" style="width:122pt;height:16pt" o:ole="">
            <v:imagedata r:id="rId24" o:title=""/>
          </v:shape>
          <o:OLEObject Type="Embed" ProgID="Equation.DSMT4" ShapeID="_x0000_i1030" DrawAspect="Content" ObjectID="_1558420738" r:id="rId25"/>
        </w:object>
      </w:r>
    </w:p>
    <w:p w14:paraId="369FACD9" w14:textId="77777777" w:rsidR="00672E77" w:rsidRDefault="00672E77" w:rsidP="00672E77">
      <w:r>
        <w:t xml:space="preserve">IC:       </w:t>
      </w:r>
      <w:r w:rsidRPr="005F331F">
        <w:rPr>
          <w:position w:val="-24"/>
        </w:rPr>
        <w:object w:dxaOrig="3879" w:dyaOrig="620" w14:anchorId="3CFC3FF1">
          <v:shape id="_x0000_i1031" type="#_x0000_t75" style="width:194pt;height:31pt" o:ole="">
            <v:imagedata r:id="rId26" o:title=""/>
          </v:shape>
          <o:OLEObject Type="Embed" ProgID="Equation.DSMT4" ShapeID="_x0000_i1031" DrawAspect="Content" ObjectID="_1558420739" r:id="rId27"/>
        </w:object>
      </w:r>
    </w:p>
    <w:p w14:paraId="26B6CCBC" w14:textId="77777777" w:rsidR="00672E77" w:rsidRDefault="00672E77" w:rsidP="00672E77">
      <w:r>
        <w:t xml:space="preserve">And write down the solution for </w:t>
      </w:r>
      <w:r w:rsidRPr="007B60F7">
        <w:rPr>
          <w:i/>
        </w:rPr>
        <w:t>G</w:t>
      </w:r>
      <w:r>
        <w:t>. You can make use of the solution in (a) if you wish.</w:t>
      </w:r>
    </w:p>
    <w:p w14:paraId="300DCE94" w14:textId="53DF1730" w:rsidR="00F270C1" w:rsidRDefault="00F270C1" w:rsidP="00672E77">
      <w:r>
        <w:t>_________________________________________________________________________________________________</w:t>
      </w:r>
    </w:p>
    <w:p w14:paraId="62C4EC58" w14:textId="77777777" w:rsidR="00F270C1" w:rsidRDefault="00F270C1" w:rsidP="00F270C1">
      <w:r>
        <w:t xml:space="preserve">For </w:t>
      </w:r>
      <w:r w:rsidRPr="002C1FD3">
        <w:rPr>
          <w:position w:val="-10"/>
        </w:rPr>
        <w:object w:dxaOrig="560" w:dyaOrig="279" w14:anchorId="455631B1">
          <v:shape id="_x0000_i1063" type="#_x0000_t75" style="width:28pt;height:14pt" o:ole="">
            <v:imagedata r:id="rId28" o:title=""/>
          </v:shape>
          <o:OLEObject Type="Embed" ProgID="Equation.DSMT4" ShapeID="_x0000_i1063" DrawAspect="Content" ObjectID="_1558420740" r:id="rId29"/>
        </w:object>
      </w:r>
      <w:r>
        <w:t xml:space="preserve"> the PDE is the same as in (a). </w:t>
      </w:r>
    </w:p>
    <w:p w14:paraId="37ABD9F7" w14:textId="77777777" w:rsidR="00F270C1" w:rsidRDefault="00F270C1" w:rsidP="00F270C1">
      <w:r>
        <w:t xml:space="preserve">For </w:t>
      </w:r>
      <w:r w:rsidRPr="002C1FD3">
        <w:rPr>
          <w:position w:val="-24"/>
        </w:rPr>
        <w:object w:dxaOrig="7500" w:dyaOrig="620" w14:anchorId="16BD26D9">
          <v:shape id="_x0000_i1064" type="#_x0000_t75" style="width:375pt;height:31pt" o:ole="">
            <v:imagedata r:id="rId30" o:title=""/>
          </v:shape>
          <o:OLEObject Type="Embed" ProgID="Equation.DSMT4" ShapeID="_x0000_i1064" DrawAspect="Content" ObjectID="_1558420741" r:id="rId31"/>
        </w:object>
      </w:r>
      <w:r>
        <w:t xml:space="preserve">   </w:t>
      </w:r>
    </w:p>
    <w:p w14:paraId="56D5A515" w14:textId="77777777" w:rsidR="00F270C1" w:rsidRDefault="00F270C1" w:rsidP="00F270C1">
      <w:r>
        <w:t xml:space="preserve">These are the same as the initial conditions in (a) except with </w:t>
      </w:r>
      <w:r w:rsidRPr="00A07B75">
        <w:rPr>
          <w:position w:val="-10"/>
        </w:rPr>
        <w:object w:dxaOrig="2400" w:dyaOrig="320" w14:anchorId="71881A9C">
          <v:shape id="_x0000_i1065" type="#_x0000_t75" style="width:120pt;height:16pt" o:ole="">
            <v:imagedata r:id="rId32" o:title=""/>
          </v:shape>
          <o:OLEObject Type="Embed" ProgID="Equation.DSMT4" ShapeID="_x0000_i1065" DrawAspect="Content" ObjectID="_1558420742" r:id="rId33"/>
        </w:object>
      </w:r>
    </w:p>
    <w:p w14:paraId="5D2AF3FD" w14:textId="77777777" w:rsidR="00F270C1" w:rsidRDefault="00F270C1" w:rsidP="00F270C1">
      <w:pPr>
        <w:pBdr>
          <w:bottom w:val="single" w:sz="12" w:space="1" w:color="auto"/>
        </w:pBdr>
      </w:pPr>
      <w:r w:rsidRPr="004D1EAE">
        <w:rPr>
          <w:position w:val="-24"/>
        </w:rPr>
        <w:object w:dxaOrig="5920" w:dyaOrig="620" w14:anchorId="0D71D354">
          <v:shape id="_x0000_i1066" type="#_x0000_t75" style="width:296pt;height:31pt" o:ole="">
            <v:imagedata r:id="rId34" o:title=""/>
          </v:shape>
          <o:OLEObject Type="Embed" ProgID="Equation.DSMT4" ShapeID="_x0000_i1066" DrawAspect="Content" ObjectID="_1558420743" r:id="rId35"/>
        </w:object>
      </w:r>
    </w:p>
    <w:p w14:paraId="1CBACCF9" w14:textId="77777777" w:rsidR="00F270C1" w:rsidRDefault="00F270C1" w:rsidP="00672E77"/>
    <w:p w14:paraId="4DD92236" w14:textId="171EA3C9" w:rsidR="00672E77" w:rsidRDefault="00672E77" w:rsidP="00672E77">
      <w:r>
        <w:t xml:space="preserve">     (c) </w:t>
      </w:r>
      <w:r w:rsidR="00B3662B">
        <w:rPr>
          <w:b/>
        </w:rPr>
        <w:t>(1</w:t>
      </w:r>
      <w:r w:rsidRPr="002D41B9">
        <w:rPr>
          <w:b/>
        </w:rPr>
        <w:t>0 points)</w:t>
      </w:r>
      <w:r>
        <w:t xml:space="preserve"> Use the result in (b) to solve:</w:t>
      </w:r>
    </w:p>
    <w:p w14:paraId="1E024A42" w14:textId="77777777" w:rsidR="00672E77" w:rsidRDefault="00672E77" w:rsidP="00672E77">
      <w:r>
        <w:t xml:space="preserve">PDE: </w:t>
      </w:r>
      <w:r w:rsidRPr="004C351D">
        <w:rPr>
          <w:position w:val="-24"/>
        </w:rPr>
        <w:object w:dxaOrig="4380" w:dyaOrig="660" w14:anchorId="342DE6FB">
          <v:shape id="_x0000_i1032" type="#_x0000_t75" style="width:219pt;height:33pt" o:ole="">
            <v:imagedata r:id="rId36" o:title=""/>
          </v:shape>
          <o:OLEObject Type="Embed" ProgID="Equation.DSMT4" ShapeID="_x0000_i1032" DrawAspect="Content" ObjectID="_1558420744" r:id="rId37"/>
        </w:object>
      </w:r>
    </w:p>
    <w:p w14:paraId="58E79B3E" w14:textId="77777777" w:rsidR="00672E77" w:rsidRDefault="00672E77" w:rsidP="00672E77">
      <w:r>
        <w:t xml:space="preserve">BC:     </w:t>
      </w:r>
      <w:r w:rsidRPr="004C351D">
        <w:rPr>
          <w:position w:val="-10"/>
        </w:rPr>
        <w:object w:dxaOrig="2840" w:dyaOrig="320" w14:anchorId="6002EA46">
          <v:shape id="_x0000_i1033" type="#_x0000_t75" style="width:142pt;height:16pt" o:ole="">
            <v:imagedata r:id="rId38" o:title=""/>
          </v:shape>
          <o:OLEObject Type="Embed" ProgID="Equation.DSMT4" ShapeID="_x0000_i1033" DrawAspect="Content" ObjectID="_1558420745" r:id="rId39"/>
        </w:object>
      </w:r>
    </w:p>
    <w:p w14:paraId="483B8E7C" w14:textId="77777777" w:rsidR="00672E77" w:rsidRDefault="00672E77" w:rsidP="00672E77">
      <w:r>
        <w:t xml:space="preserve">IC:       </w:t>
      </w:r>
      <w:r w:rsidRPr="00B4170B">
        <w:rPr>
          <w:position w:val="-24"/>
        </w:rPr>
        <w:object w:dxaOrig="4220" w:dyaOrig="620" w14:anchorId="6AE25705">
          <v:shape id="_x0000_i1034" type="#_x0000_t75" style="width:211pt;height:31pt" o:ole="">
            <v:imagedata r:id="rId40" o:title=""/>
          </v:shape>
          <o:OLEObject Type="Embed" ProgID="Equation.DSMT4" ShapeID="_x0000_i1034" DrawAspect="Content" ObjectID="_1558420746" r:id="rId41"/>
        </w:object>
      </w:r>
    </w:p>
    <w:p w14:paraId="2FD619A4" w14:textId="77777777" w:rsidR="00672E77" w:rsidRDefault="00672E77" w:rsidP="00672E77">
      <w:pPr>
        <w:rPr>
          <w:position w:val="-30"/>
        </w:rPr>
      </w:pPr>
      <w:proofErr w:type="gramStart"/>
      <w:r>
        <w:t>where</w:t>
      </w:r>
      <w:proofErr w:type="gramEnd"/>
      <w:r>
        <w:t xml:space="preserve"> the forcing term </w:t>
      </w:r>
      <w:r w:rsidRPr="007B60F7">
        <w:rPr>
          <w:i/>
        </w:rPr>
        <w:t>Q</w:t>
      </w:r>
      <w:r>
        <w:t xml:space="preserve"> is given by:</w:t>
      </w:r>
      <w:r w:rsidRPr="00C2372C">
        <w:t xml:space="preserve"> </w:t>
      </w:r>
      <w:r w:rsidRPr="007B60F7">
        <w:rPr>
          <w:position w:val="-30"/>
        </w:rPr>
        <w:object w:dxaOrig="3500" w:dyaOrig="720" w14:anchorId="0831419F">
          <v:shape id="_x0000_i1035" type="#_x0000_t75" style="width:175pt;height:36pt" o:ole="">
            <v:imagedata r:id="rId42" o:title=""/>
          </v:shape>
          <o:OLEObject Type="Embed" ProgID="Equation.DSMT4" ShapeID="_x0000_i1035" DrawAspect="Content" ObjectID="_1558420747" r:id="rId43"/>
        </w:object>
      </w:r>
    </w:p>
    <w:p w14:paraId="5B0AFCB3" w14:textId="77777777" w:rsidR="00F270C1" w:rsidRDefault="00F270C1" w:rsidP="00672E77">
      <w:pPr>
        <w:rPr>
          <w:position w:val="-30"/>
        </w:rPr>
      </w:pPr>
    </w:p>
    <w:p w14:paraId="5BB77064" w14:textId="77777777" w:rsidR="00F270C1" w:rsidRDefault="00F270C1" w:rsidP="00F270C1">
      <w:pPr>
        <w:pBdr>
          <w:bottom w:val="single" w:sz="6" w:space="1" w:color="auto"/>
        </w:pBdr>
      </w:pPr>
    </w:p>
    <w:p w14:paraId="275F89C4" w14:textId="77777777" w:rsidR="00F270C1" w:rsidRDefault="00F270C1" w:rsidP="00F270C1">
      <w:pPr>
        <w:pBdr>
          <w:bottom w:val="single" w:sz="12" w:space="1" w:color="auto"/>
        </w:pBdr>
        <w:rPr>
          <w:b/>
        </w:rPr>
      </w:pPr>
      <w:r w:rsidRPr="001112BC">
        <w:rPr>
          <w:b/>
          <w:position w:val="-58"/>
        </w:rPr>
        <w:object w:dxaOrig="8820" w:dyaOrig="1280" w14:anchorId="7A8BAEA2">
          <v:shape id="_x0000_i1072" type="#_x0000_t75" style="width:441pt;height:64pt" o:ole="">
            <v:imagedata r:id="rId44" o:title=""/>
          </v:shape>
          <o:OLEObject Type="Embed" ProgID="Equation.DSMT4" ShapeID="_x0000_i1072" DrawAspect="Content" ObjectID="_1558420748" r:id="rId45"/>
        </w:object>
      </w:r>
    </w:p>
    <w:p w14:paraId="4F8D4B39" w14:textId="77777777" w:rsidR="00F270C1" w:rsidRDefault="00F270C1" w:rsidP="00672E77"/>
    <w:p w14:paraId="0D67A15C" w14:textId="4DF1E967" w:rsidR="00D84EF4" w:rsidRDefault="00FE73FB" w:rsidP="00672E77">
      <w:pPr>
        <w:rPr>
          <w:b/>
        </w:rPr>
      </w:pPr>
      <w:r>
        <w:rPr>
          <w:b/>
        </w:rPr>
        <w:t>2</w:t>
      </w:r>
      <w:r w:rsidR="00672E77">
        <w:rPr>
          <w:b/>
        </w:rPr>
        <w:t xml:space="preserve">. </w:t>
      </w:r>
      <w:r w:rsidR="00D84EF4">
        <w:rPr>
          <w:b/>
        </w:rPr>
        <w:t>Short answers:</w:t>
      </w:r>
    </w:p>
    <w:p w14:paraId="29423D0B" w14:textId="7383F0C0" w:rsidR="00672E77" w:rsidRDefault="00B3662B" w:rsidP="00672E77">
      <w:pPr>
        <w:pBdr>
          <w:bottom w:val="single" w:sz="12" w:space="1" w:color="auto"/>
        </w:pBdr>
      </w:pPr>
      <w:r>
        <w:rPr>
          <w:b/>
        </w:rPr>
        <w:t xml:space="preserve">     </w:t>
      </w:r>
      <w:r w:rsidR="00D84EF4">
        <w:rPr>
          <w:b/>
        </w:rPr>
        <w:t>(a)</w:t>
      </w:r>
      <w:r w:rsidR="00672E77">
        <w:rPr>
          <w:b/>
        </w:rPr>
        <w:t xml:space="preserve"> </w:t>
      </w:r>
      <w:r>
        <w:rPr>
          <w:b/>
        </w:rPr>
        <w:t xml:space="preserve">(10 points) </w:t>
      </w:r>
      <w:r w:rsidR="00672E77">
        <w:t xml:space="preserve">If </w:t>
      </w:r>
      <w:proofErr w:type="gramStart"/>
      <w:r w:rsidR="00672E77" w:rsidRPr="00F72699">
        <w:rPr>
          <w:i/>
        </w:rPr>
        <w:t>f(</w:t>
      </w:r>
      <w:proofErr w:type="gramEnd"/>
      <w:r w:rsidR="00672E77" w:rsidRPr="00F72699">
        <w:rPr>
          <w:i/>
        </w:rPr>
        <w:t>x)</w:t>
      </w:r>
      <w:r w:rsidR="00672E77">
        <w:t xml:space="preserve"> is </w:t>
      </w:r>
      <w:proofErr w:type="spellStart"/>
      <w:r w:rsidR="00672E77">
        <w:t>integrable</w:t>
      </w:r>
      <w:proofErr w:type="spellEnd"/>
      <w:r w:rsidR="00672E77">
        <w:t xml:space="preserve">, i.e. </w:t>
      </w:r>
      <w:r w:rsidR="00672E77" w:rsidRPr="00F72699">
        <w:rPr>
          <w:position w:val="-30"/>
        </w:rPr>
        <w:object w:dxaOrig="1040" w:dyaOrig="720" w14:anchorId="7F95FF91">
          <v:shape id="_x0000_i1036" type="#_x0000_t75" style="width:52pt;height:36pt" o:ole="">
            <v:imagedata r:id="rId46" o:title=""/>
          </v:shape>
          <o:OLEObject Type="Embed" ProgID="Equation.DSMT4" ShapeID="_x0000_i1036" DrawAspect="Content" ObjectID="_1558420749" r:id="rId47"/>
        </w:object>
      </w:r>
      <w:r w:rsidR="00672E77">
        <w:t xml:space="preserve"> is finite, for what values of </w:t>
      </w:r>
      <w:r w:rsidR="00672E77" w:rsidRPr="00F72699">
        <w:rPr>
          <w:position w:val="-6"/>
        </w:rPr>
        <w:object w:dxaOrig="240" w:dyaOrig="220" w14:anchorId="387A69B8">
          <v:shape id="_x0000_i1037" type="#_x0000_t75" style="width:12pt;height:11pt" o:ole="">
            <v:imagedata r:id="rId48" o:title=""/>
          </v:shape>
          <o:OLEObject Type="Embed" ProgID="Equation.DSMT4" ShapeID="_x0000_i1037" DrawAspect="Content" ObjectID="_1558420750" r:id="rId49"/>
        </w:object>
      </w:r>
      <w:r w:rsidR="00672E77">
        <w:t xml:space="preserve">is its Fourier transform </w:t>
      </w:r>
      <w:r w:rsidR="00672E77" w:rsidRPr="00F72699">
        <w:rPr>
          <w:position w:val="-30"/>
        </w:rPr>
        <w:object w:dxaOrig="2060" w:dyaOrig="720" w14:anchorId="4B367E0D">
          <v:shape id="_x0000_i1038" type="#_x0000_t75" style="width:103pt;height:36pt" o:ole="">
            <v:imagedata r:id="rId50" o:title=""/>
          </v:shape>
          <o:OLEObject Type="Embed" ProgID="Equation.DSMT4" ShapeID="_x0000_i1038" DrawAspect="Content" ObjectID="_1558420751" r:id="rId51"/>
        </w:object>
      </w:r>
      <w:r w:rsidR="00672E77">
        <w:t xml:space="preserve"> defined? Write down the inverse Fourier transform.</w:t>
      </w:r>
    </w:p>
    <w:p w14:paraId="62444116" w14:textId="77777777" w:rsidR="0055595F" w:rsidRDefault="0055595F" w:rsidP="00672E77"/>
    <w:p w14:paraId="36AC6007" w14:textId="77777777" w:rsidR="007635C5" w:rsidRPr="007635C5" w:rsidRDefault="007635C5" w:rsidP="007635C5">
      <w:pPr>
        <w:rPr>
          <w:rFonts w:ascii="Symbol" w:hAnsi="Symbol"/>
        </w:rPr>
      </w:pPr>
      <w:r w:rsidRPr="007635C5">
        <w:t xml:space="preserve">Real values of </w:t>
      </w:r>
      <w:r w:rsidRPr="007635C5">
        <w:rPr>
          <w:rFonts w:ascii="Symbol" w:hAnsi="Symbol"/>
        </w:rPr>
        <w:t></w:t>
      </w:r>
      <w:r w:rsidRPr="007635C5">
        <w:rPr>
          <w:rFonts w:ascii="Symbol" w:hAnsi="Symbol"/>
        </w:rPr>
        <w:t></w:t>
      </w:r>
    </w:p>
    <w:p w14:paraId="0DECB680" w14:textId="77777777" w:rsidR="007635C5" w:rsidRDefault="007635C5" w:rsidP="007635C5">
      <w:r w:rsidRPr="007635C5">
        <w:rPr>
          <w:position w:val="-30"/>
        </w:rPr>
        <w:object w:dxaOrig="2640" w:dyaOrig="760" w14:anchorId="00D2EBCA">
          <v:shape id="_x0000_i1103" type="#_x0000_t75" style="width:132pt;height:38pt" o:ole="">
            <v:imagedata r:id="rId52" o:title=""/>
          </v:shape>
          <o:OLEObject Type="Embed" ProgID="Equation.DSMT4" ShapeID="_x0000_i1103" DrawAspect="Content" ObjectID="_1558420752" r:id="rId53"/>
        </w:object>
      </w:r>
    </w:p>
    <w:p w14:paraId="41013CAD" w14:textId="1176421C" w:rsidR="0055595F" w:rsidRDefault="0055595F" w:rsidP="0055595F">
      <w:pPr>
        <w:rPr>
          <w:b/>
        </w:rPr>
      </w:pPr>
    </w:p>
    <w:p w14:paraId="105DD7CC" w14:textId="77777777" w:rsidR="0055595F" w:rsidRDefault="0055595F" w:rsidP="0055595F">
      <w:pPr>
        <w:rPr>
          <w:b/>
        </w:rPr>
      </w:pPr>
    </w:p>
    <w:p w14:paraId="7B2C77A9" w14:textId="799C871E" w:rsidR="0055595F" w:rsidRPr="0055595F" w:rsidRDefault="0055595F" w:rsidP="0055595F">
      <w:r>
        <w:rPr>
          <w:b/>
        </w:rPr>
        <w:t>_________________________________________________________________________________________________</w:t>
      </w:r>
    </w:p>
    <w:p w14:paraId="61CE4385" w14:textId="77777777" w:rsidR="0055595F" w:rsidRDefault="0055595F" w:rsidP="00672E77"/>
    <w:p w14:paraId="6D2C9E45" w14:textId="39B1C29E" w:rsidR="00672E77" w:rsidRDefault="00D84EF4" w:rsidP="00672E77">
      <w:pPr>
        <w:pBdr>
          <w:bottom w:val="single" w:sz="12" w:space="1" w:color="auto"/>
        </w:pBdr>
      </w:pPr>
      <w:r>
        <w:rPr>
          <w:b/>
        </w:rPr>
        <w:t xml:space="preserve">     (b)</w:t>
      </w:r>
      <w:r w:rsidR="00672E77">
        <w:rPr>
          <w:b/>
        </w:rPr>
        <w:t xml:space="preserve"> </w:t>
      </w:r>
      <w:r w:rsidR="00B3662B">
        <w:rPr>
          <w:b/>
        </w:rPr>
        <w:t xml:space="preserve">(10 points) </w:t>
      </w:r>
      <w:r w:rsidR="00672E77">
        <w:t xml:space="preserve">If </w:t>
      </w:r>
      <w:proofErr w:type="gramStart"/>
      <w:r w:rsidR="00672E77" w:rsidRPr="00F72699">
        <w:rPr>
          <w:i/>
        </w:rPr>
        <w:t>f(</w:t>
      </w:r>
      <w:proofErr w:type="gramEnd"/>
      <w:r w:rsidR="00672E77" w:rsidRPr="00F72699">
        <w:rPr>
          <w:i/>
        </w:rPr>
        <w:t>x)</w:t>
      </w:r>
      <w:r w:rsidR="00672E77">
        <w:t xml:space="preserve"> is not </w:t>
      </w:r>
      <w:proofErr w:type="spellStart"/>
      <w:r w:rsidR="00672E77">
        <w:t>integrable</w:t>
      </w:r>
      <w:proofErr w:type="spellEnd"/>
      <w:r w:rsidR="00672E77">
        <w:t xml:space="preserve">, with </w:t>
      </w:r>
      <w:r w:rsidR="00672E77" w:rsidRPr="00F72699">
        <w:rPr>
          <w:position w:val="-10"/>
        </w:rPr>
        <w:object w:dxaOrig="3040" w:dyaOrig="360" w14:anchorId="048E9A22">
          <v:shape id="_x0000_i1039" type="#_x0000_t75" style="width:152pt;height:18pt" o:ole="">
            <v:imagedata r:id="rId54" o:title=""/>
          </v:shape>
          <o:OLEObject Type="Embed" ProgID="Equation.DSMT4" ShapeID="_x0000_i1039" DrawAspect="Content" ObjectID="_1558420753" r:id="rId55"/>
        </w:object>
      </w:r>
      <w:r w:rsidR="00672E77">
        <w:t xml:space="preserve"> for what values of </w:t>
      </w:r>
      <w:r w:rsidR="00672E77" w:rsidRPr="00F72699">
        <w:rPr>
          <w:i/>
        </w:rPr>
        <w:t>s</w:t>
      </w:r>
      <w:r w:rsidR="00672E77">
        <w:t xml:space="preserve"> is its Laplace transform </w:t>
      </w:r>
      <w:r w:rsidR="00672E77" w:rsidRPr="00A14D06">
        <w:rPr>
          <w:position w:val="-30"/>
        </w:rPr>
        <w:object w:dxaOrig="1940" w:dyaOrig="760" w14:anchorId="6DBBC2EC">
          <v:shape id="_x0000_i1040" type="#_x0000_t75" style="width:97pt;height:38pt" o:ole="">
            <v:imagedata r:id="rId56" o:title=""/>
          </v:shape>
          <o:OLEObject Type="Embed" ProgID="Equation.DSMT4" ShapeID="_x0000_i1040" DrawAspect="Content" ObjectID="_1558420754" r:id="rId57"/>
        </w:object>
      </w:r>
      <w:r w:rsidR="00672E77">
        <w:t xml:space="preserve"> defined?  Assume </w:t>
      </w:r>
      <w:r w:rsidR="00672E77" w:rsidRPr="00F72699">
        <w:rPr>
          <w:position w:val="-10"/>
        </w:rPr>
        <w:object w:dxaOrig="1820" w:dyaOrig="320" w14:anchorId="5731B6E4">
          <v:shape id="_x0000_i1041" type="#_x0000_t75" style="width:91pt;height:16pt" o:ole="">
            <v:imagedata r:id="rId58" o:title=""/>
          </v:shape>
          <o:OLEObject Type="Embed" ProgID="Equation.DSMT4" ShapeID="_x0000_i1041" DrawAspect="Content" ObjectID="_1558420755" r:id="rId59"/>
        </w:object>
      </w:r>
      <w:r w:rsidR="00672E77">
        <w:t xml:space="preserve"> Write down the inverse Laplace </w:t>
      </w:r>
      <w:proofErr w:type="gramStart"/>
      <w:r w:rsidR="00672E77">
        <w:t>transform</w:t>
      </w:r>
      <w:proofErr w:type="gramEnd"/>
      <w:r>
        <w:t>.</w:t>
      </w:r>
    </w:p>
    <w:p w14:paraId="4E3E5489" w14:textId="77777777" w:rsidR="0055595F" w:rsidRDefault="0055595F" w:rsidP="00672E77"/>
    <w:p w14:paraId="13C4C31A" w14:textId="77777777" w:rsidR="007635C5" w:rsidRPr="007635C5" w:rsidRDefault="007635C5" w:rsidP="007635C5">
      <w:r w:rsidRPr="007635C5">
        <w:t>Real part of s&gt;b</w:t>
      </w:r>
    </w:p>
    <w:p w14:paraId="7E7D868C" w14:textId="77777777" w:rsidR="007635C5" w:rsidRDefault="007635C5" w:rsidP="007635C5">
      <w:r w:rsidRPr="007635C5">
        <w:rPr>
          <w:position w:val="-30"/>
        </w:rPr>
        <w:object w:dxaOrig="3160" w:dyaOrig="760" w14:anchorId="29B805D7">
          <v:shape id="_x0000_i1109" type="#_x0000_t75" style="width:158pt;height:38pt" o:ole="">
            <v:imagedata r:id="rId60" o:title=""/>
          </v:shape>
          <o:OLEObject Type="Embed" ProgID="Equation.DSMT4" ShapeID="_x0000_i1109" DrawAspect="Content" ObjectID="_1558420756" r:id="rId61"/>
        </w:object>
      </w:r>
    </w:p>
    <w:p w14:paraId="0B5BEF4D" w14:textId="1307B504" w:rsidR="0055595F" w:rsidRDefault="0055595F" w:rsidP="00672E77"/>
    <w:p w14:paraId="298D2714" w14:textId="77777777" w:rsidR="0055595F" w:rsidRDefault="0055595F" w:rsidP="00672E77"/>
    <w:p w14:paraId="2720ED41" w14:textId="353A98ED" w:rsidR="0055595F" w:rsidRDefault="0055595F" w:rsidP="00672E77">
      <w:r>
        <w:t>________________________________________________________________________________________________</w:t>
      </w:r>
    </w:p>
    <w:p w14:paraId="08DD598F" w14:textId="77777777" w:rsidR="00D84EF4" w:rsidRDefault="00D84EF4" w:rsidP="00D84EF4">
      <w:pPr>
        <w:rPr>
          <w:b/>
        </w:rPr>
      </w:pPr>
      <w:r>
        <w:rPr>
          <w:b/>
        </w:rPr>
        <w:t xml:space="preserve">     </w:t>
      </w:r>
    </w:p>
    <w:p w14:paraId="2C9A8364" w14:textId="27B7EF49" w:rsidR="00D84EF4" w:rsidRDefault="00D84EF4" w:rsidP="00D84EF4">
      <w:r>
        <w:rPr>
          <w:b/>
        </w:rPr>
        <w:t xml:space="preserve">    (c)</w:t>
      </w:r>
      <w:r>
        <w:t xml:space="preserve"> </w:t>
      </w:r>
      <w:r w:rsidR="00B3662B" w:rsidRPr="00B3662B">
        <w:rPr>
          <w:b/>
        </w:rPr>
        <w:t>(10 points)</w:t>
      </w:r>
      <w:r w:rsidR="00B3662B">
        <w:t xml:space="preserve"> </w:t>
      </w:r>
      <w:proofErr w:type="gramStart"/>
      <w:r>
        <w:t>In</w:t>
      </w:r>
      <w:proofErr w:type="gramEnd"/>
      <w:r>
        <w:t xml:space="preserve"> trying to solve the well-posed problem at large but finite </w:t>
      </w:r>
      <w:r w:rsidRPr="000C605F">
        <w:rPr>
          <w:i/>
        </w:rPr>
        <w:t>t:</w:t>
      </w:r>
    </w:p>
    <w:p w14:paraId="3EAF59C3" w14:textId="77777777" w:rsidR="00D84EF4" w:rsidRDefault="00D84EF4" w:rsidP="00D84EF4">
      <w:r>
        <w:t xml:space="preserve">PDE: </w:t>
      </w:r>
      <w:r w:rsidR="00FD322D" w:rsidRPr="00FD322D">
        <w:rPr>
          <w:position w:val="-46"/>
        </w:rPr>
        <w:object w:dxaOrig="4420" w:dyaOrig="1040" w14:anchorId="05104DB1">
          <v:shape id="_x0000_i1042" type="#_x0000_t75" style="width:221pt;height:52pt" o:ole="">
            <v:imagedata r:id="rId62" o:title=""/>
          </v:shape>
          <o:OLEObject Type="Embed" ProgID="Equation.DSMT4" ShapeID="_x0000_i1042" DrawAspect="Content" ObjectID="_1558420757" r:id="rId63"/>
        </w:object>
      </w:r>
    </w:p>
    <w:p w14:paraId="68135DC9" w14:textId="77777777" w:rsidR="00D84EF4" w:rsidRDefault="00D84EF4" w:rsidP="00D84EF4">
      <w:r>
        <w:t xml:space="preserve">BC:     </w:t>
      </w:r>
      <w:r w:rsidRPr="004C351D">
        <w:rPr>
          <w:position w:val="-10"/>
        </w:rPr>
        <w:object w:dxaOrig="2840" w:dyaOrig="320" w14:anchorId="5D81425C">
          <v:shape id="_x0000_i1043" type="#_x0000_t75" style="width:142pt;height:16pt" o:ole="">
            <v:imagedata r:id="rId64" o:title=""/>
          </v:shape>
          <o:OLEObject Type="Embed" ProgID="Equation.DSMT4" ShapeID="_x0000_i1043" DrawAspect="Content" ObjectID="_1558420758" r:id="rId65"/>
        </w:object>
      </w:r>
    </w:p>
    <w:p w14:paraId="4A01E0F4" w14:textId="77777777" w:rsidR="00D84EF4" w:rsidRDefault="00D84EF4" w:rsidP="00D84EF4">
      <w:r>
        <w:t xml:space="preserve">IC:       </w:t>
      </w:r>
      <w:r w:rsidRPr="00B4170B">
        <w:rPr>
          <w:position w:val="-24"/>
        </w:rPr>
        <w:object w:dxaOrig="4220" w:dyaOrig="620" w14:anchorId="42DBB311">
          <v:shape id="_x0000_i1044" type="#_x0000_t75" style="width:211pt;height:31pt" o:ole="">
            <v:imagedata r:id="rId66" o:title=""/>
          </v:shape>
          <o:OLEObject Type="Embed" ProgID="Equation.DSMT4" ShapeID="_x0000_i1044" DrawAspect="Content" ObjectID="_1558420759" r:id="rId67"/>
        </w:object>
      </w:r>
    </w:p>
    <w:p w14:paraId="451FD0EC" w14:textId="62A70777" w:rsidR="00D84EF4" w:rsidRDefault="00B3662B" w:rsidP="00D84EF4">
      <w:pPr>
        <w:ind w:left="360"/>
      </w:pPr>
      <w:r>
        <w:t>Assume that the forcing is persistent so that for large</w:t>
      </w:r>
      <w:r w:rsidRPr="00E85468">
        <w:rPr>
          <w:i/>
        </w:rPr>
        <w:t xml:space="preserve"> t</w:t>
      </w:r>
      <w:r>
        <w:t xml:space="preserve"> one can ignore the initial conditions and </w:t>
      </w:r>
      <w:r w:rsidR="00D84EF4">
        <w:t xml:space="preserve">we assume the solution to be of the form: </w:t>
      </w:r>
      <w:r w:rsidR="00D84EF4" w:rsidRPr="000C605F">
        <w:rPr>
          <w:position w:val="-10"/>
        </w:rPr>
        <w:object w:dxaOrig="2299" w:dyaOrig="320" w14:anchorId="01715F62">
          <v:shape id="_x0000_i1045" type="#_x0000_t75" style="width:115pt;height:16pt" o:ole="">
            <v:imagedata r:id="rId68" o:title=""/>
          </v:shape>
          <o:OLEObject Type="Embed" ProgID="Equation.DSMT4" ShapeID="_x0000_i1045" DrawAspect="Content" ObjectID="_1558420760" r:id="rId69"/>
        </w:object>
      </w:r>
    </w:p>
    <w:p w14:paraId="709ED73B" w14:textId="77777777" w:rsidR="00D84EF4" w:rsidRDefault="00D84EF4" w:rsidP="00D84EF4">
      <w:pPr>
        <w:ind w:left="360"/>
      </w:pPr>
      <w:r>
        <w:t>Does there exist a solution satisfying the problem that results:</w:t>
      </w:r>
    </w:p>
    <w:p w14:paraId="18B3E90C" w14:textId="77777777" w:rsidR="00D84EF4" w:rsidRDefault="00D84EF4" w:rsidP="00D84EF4">
      <w:pPr>
        <w:pStyle w:val="MTDisplayEquation"/>
      </w:pPr>
      <w:r>
        <w:tab/>
      </w:r>
      <w:r w:rsidR="00FD322D" w:rsidRPr="004C5E4D">
        <w:rPr>
          <w:position w:val="-24"/>
        </w:rPr>
        <w:object w:dxaOrig="2380" w:dyaOrig="680" w14:anchorId="7564DBA9">
          <v:shape id="_x0000_i1046" type="#_x0000_t75" style="width:119pt;height:34pt" o:ole="">
            <v:imagedata r:id="rId70" o:title=""/>
          </v:shape>
          <o:OLEObject Type="Embed" ProgID="Equation.DSMT4" ShapeID="_x0000_i1046" DrawAspect="Content" ObjectID="_1558420761" r:id="rId71"/>
        </w:object>
      </w:r>
    </w:p>
    <w:p w14:paraId="49003984" w14:textId="77777777" w:rsidR="00D84EF4" w:rsidRPr="004C5E4D" w:rsidRDefault="00D84EF4" w:rsidP="00D84EF4">
      <w:pPr>
        <w:pStyle w:val="MTDisplayEquation"/>
      </w:pPr>
      <w:r>
        <w:tab/>
      </w:r>
      <w:r w:rsidRPr="004C5E4D">
        <w:rPr>
          <w:position w:val="-10"/>
        </w:rPr>
        <w:object w:dxaOrig="2020" w:dyaOrig="320" w14:anchorId="394BD0EA">
          <v:shape id="_x0000_i1047" type="#_x0000_t75" style="width:101pt;height:16pt" o:ole="">
            <v:imagedata r:id="rId72" o:title=""/>
          </v:shape>
          <o:OLEObject Type="Embed" ProgID="Equation.DSMT4" ShapeID="_x0000_i1047" DrawAspect="Content" ObjectID="_1558420762" r:id="rId73"/>
        </w:object>
      </w:r>
      <w:r>
        <w:t xml:space="preserve"> ?</w:t>
      </w:r>
    </w:p>
    <w:p w14:paraId="28AB53B9" w14:textId="219B68AC" w:rsidR="00D84EF4" w:rsidRDefault="00D84EF4" w:rsidP="00D84EF4">
      <w:pPr>
        <w:rPr>
          <w:i/>
        </w:rPr>
      </w:pPr>
      <w:r>
        <w:tab/>
        <w:t xml:space="preserve"> </w:t>
      </w:r>
      <w:r w:rsidRPr="004C5E4D">
        <w:rPr>
          <w:i/>
        </w:rPr>
        <w:t>k</w:t>
      </w:r>
      <w:r w:rsidR="00D1185E">
        <w:t xml:space="preserve"> is real</w:t>
      </w:r>
      <w:r>
        <w:rPr>
          <w:i/>
        </w:rPr>
        <w:t>.</w:t>
      </w:r>
    </w:p>
    <w:p w14:paraId="4FB7A0B8" w14:textId="5A55B981" w:rsidR="00D84EF4" w:rsidRDefault="00D84EF4" w:rsidP="00D84EF4">
      <w:pPr>
        <w:pBdr>
          <w:bottom w:val="single" w:sz="12" w:space="1" w:color="auto"/>
        </w:pBdr>
      </w:pPr>
      <w:r>
        <w:t>If your answer is yes</w:t>
      </w:r>
      <w:r w:rsidR="00FD322D">
        <w:t>, then obtain that solution</w:t>
      </w:r>
      <w:r>
        <w:rPr>
          <w:i/>
        </w:rPr>
        <w:t xml:space="preserve">.  </w:t>
      </w:r>
      <w:r>
        <w:t>If your answer is no, explain why not.</w:t>
      </w:r>
    </w:p>
    <w:p w14:paraId="161C9CB3" w14:textId="77777777" w:rsidR="009B5553" w:rsidRDefault="009B5553" w:rsidP="009B5553">
      <w:r w:rsidRPr="0055595F">
        <w:t xml:space="preserve">No, there is no solution that satisfies the boundary condition </w:t>
      </w:r>
      <w:r w:rsidRPr="0055595F">
        <w:object w:dxaOrig="2020" w:dyaOrig="320" w14:anchorId="37EA3154">
          <v:shape id="_x0000_i1074" type="#_x0000_t75" style="width:101pt;height:16pt" o:ole="">
            <v:imagedata r:id="rId74" o:title=""/>
          </v:shape>
          <o:OLEObject Type="Embed" ProgID="Equation.DSMT4" ShapeID="_x0000_i1074" DrawAspect="Content" ObjectID="_1558420763" r:id="rId75"/>
        </w:object>
      </w:r>
      <w:r w:rsidRPr="0055595F">
        <w:t xml:space="preserve">.  The solution behaves like </w:t>
      </w:r>
      <w:r w:rsidRPr="0055595F">
        <w:object w:dxaOrig="1640" w:dyaOrig="320" w14:anchorId="2E733DF5">
          <v:shape id="_x0000_i1075" type="#_x0000_t75" style="width:82pt;height:16pt" o:ole="">
            <v:imagedata r:id="rId76" o:title=""/>
          </v:shape>
          <o:OLEObject Type="Embed" ProgID="Equation.DSMT4" ShapeID="_x0000_i1075" DrawAspect="Content" ObjectID="_1558420764" r:id="rId77"/>
        </w:object>
      </w:r>
    </w:p>
    <w:p w14:paraId="58715651" w14:textId="0F094CF4" w:rsidR="0055595F" w:rsidRPr="0055595F" w:rsidRDefault="0055595F" w:rsidP="009B5553">
      <w:r>
        <w:t>_________________________________________________________________________________________________</w:t>
      </w:r>
    </w:p>
    <w:p w14:paraId="0639A231" w14:textId="77777777" w:rsidR="009B5553" w:rsidRDefault="009B5553" w:rsidP="00D84EF4"/>
    <w:p w14:paraId="377BF7B3" w14:textId="77777777" w:rsidR="00B3662B" w:rsidRDefault="00B3662B" w:rsidP="00B3662B">
      <w:pPr>
        <w:rPr>
          <w:b/>
        </w:rPr>
      </w:pPr>
      <w:r>
        <w:rPr>
          <w:b/>
        </w:rPr>
        <w:t xml:space="preserve">     </w:t>
      </w:r>
    </w:p>
    <w:p w14:paraId="74C463C2" w14:textId="237F5ECF" w:rsidR="00B3662B" w:rsidRDefault="00B3662B" w:rsidP="00B3662B">
      <w:r>
        <w:rPr>
          <w:b/>
        </w:rPr>
        <w:t xml:space="preserve">      (d) </w:t>
      </w:r>
      <w:r w:rsidR="00D502F9">
        <w:rPr>
          <w:b/>
        </w:rPr>
        <w:t xml:space="preserve">(10 points) </w:t>
      </w:r>
      <w:proofErr w:type="gramStart"/>
      <w:r>
        <w:t>Add</w:t>
      </w:r>
      <w:proofErr w:type="gramEnd"/>
      <w:r>
        <w:t xml:space="preserve"> </w:t>
      </w:r>
      <w:r w:rsidR="00746F2D">
        <w:t xml:space="preserve">a small </w:t>
      </w:r>
      <w:r>
        <w:t>damping to the problem in (c)</w:t>
      </w:r>
      <w:r w:rsidR="00746F2D">
        <w:t>.</w:t>
      </w:r>
      <w:r>
        <w:t xml:space="preserve"> Consider the PDE</w:t>
      </w:r>
    </w:p>
    <w:p w14:paraId="2D3410E0" w14:textId="77777777" w:rsidR="00B3662B" w:rsidRDefault="00746F2D" w:rsidP="00B3662B">
      <w:pPr>
        <w:jc w:val="center"/>
      </w:pPr>
      <w:r w:rsidRPr="00E85468">
        <w:rPr>
          <w:position w:val="-24"/>
        </w:rPr>
        <w:object w:dxaOrig="4280" w:dyaOrig="680" w14:anchorId="5ED51389">
          <v:shape id="_x0000_i1048" type="#_x0000_t75" style="width:214pt;height:34pt" o:ole="">
            <v:imagedata r:id="rId78" o:title=""/>
          </v:shape>
          <o:OLEObject Type="Embed" ProgID="Equation.DSMT4" ShapeID="_x0000_i1048" DrawAspect="Content" ObjectID="_1558420765" r:id="rId79"/>
        </w:object>
      </w:r>
    </w:p>
    <w:p w14:paraId="41781D8B" w14:textId="77777777" w:rsidR="00B3662B" w:rsidRDefault="00B3662B" w:rsidP="00B3662B">
      <w:proofErr w:type="gramStart"/>
      <w:r>
        <w:t>subject</w:t>
      </w:r>
      <w:proofErr w:type="gramEnd"/>
      <w:r>
        <w:t xml:space="preserve"> to the boundary condition:</w:t>
      </w:r>
    </w:p>
    <w:p w14:paraId="381231DE" w14:textId="77777777" w:rsidR="00B3662B" w:rsidRDefault="00B3662B" w:rsidP="00B3662B">
      <w:pPr>
        <w:jc w:val="center"/>
      </w:pPr>
      <w:r w:rsidRPr="00E85468">
        <w:rPr>
          <w:position w:val="-10"/>
        </w:rPr>
        <w:object w:dxaOrig="2220" w:dyaOrig="320" w14:anchorId="2F5B66CE">
          <v:shape id="_x0000_i1049" type="#_x0000_t75" style="width:111pt;height:16pt" o:ole="">
            <v:imagedata r:id="rId80" o:title=""/>
          </v:shape>
          <o:OLEObject Type="Embed" ProgID="Equation.DSMT4" ShapeID="_x0000_i1049" DrawAspect="Content" ObjectID="_1558420766" r:id="rId81"/>
        </w:object>
      </w:r>
    </w:p>
    <w:p w14:paraId="2D0FD95B" w14:textId="64BDE79D" w:rsidR="00B3662B" w:rsidRDefault="00D502F9" w:rsidP="00B3662B">
      <w:r>
        <w:t>Assume:</w:t>
      </w:r>
    </w:p>
    <w:p w14:paraId="54124B61" w14:textId="77777777" w:rsidR="00B3662B" w:rsidRDefault="00D502F9" w:rsidP="00B3662B">
      <w:pPr>
        <w:jc w:val="center"/>
      </w:pPr>
      <w:r w:rsidRPr="00E85468">
        <w:rPr>
          <w:position w:val="-10"/>
        </w:rPr>
        <w:object w:dxaOrig="1680" w:dyaOrig="380" w14:anchorId="6083C639">
          <v:shape id="_x0000_i1050" type="#_x0000_t75" style="width:84pt;height:19pt" o:ole="">
            <v:imagedata r:id="rId82" o:title=""/>
          </v:shape>
          <o:OLEObject Type="Embed" ProgID="Equation.DSMT4" ShapeID="_x0000_i1050" DrawAspect="Content" ObjectID="_1558420767" r:id="rId83"/>
        </w:object>
      </w:r>
    </w:p>
    <w:p w14:paraId="5CE2A17A" w14:textId="0FE44316" w:rsidR="00B3662B" w:rsidRDefault="007635C5" w:rsidP="00B3662B">
      <w:pPr>
        <w:pBdr>
          <w:bottom w:val="single" w:sz="12" w:space="1" w:color="auto"/>
        </w:pBdr>
      </w:pPr>
      <w:r>
        <w:t>Does the solution exist</w:t>
      </w:r>
      <w:bookmarkStart w:id="0" w:name="_GoBack"/>
      <w:bookmarkEnd w:id="0"/>
      <w:r w:rsidR="00B3662B">
        <w:t xml:space="preserve"> for </w:t>
      </w:r>
      <w:r w:rsidR="00B3662B" w:rsidRPr="00E85468">
        <w:rPr>
          <w:position w:val="-10"/>
        </w:rPr>
        <w:object w:dxaOrig="499" w:dyaOrig="320" w14:anchorId="3A586D4C">
          <v:shape id="_x0000_i1051" type="#_x0000_t75" style="width:25pt;height:16pt" o:ole="">
            <v:imagedata r:id="rId84" o:title=""/>
          </v:shape>
          <o:OLEObject Type="Embed" ProgID="Equation.DSMT4" ShapeID="_x0000_i1051" DrawAspect="Content" ObjectID="_1558420768" r:id="rId85"/>
        </w:object>
      </w:r>
      <w:r w:rsidR="00B3662B">
        <w:t xml:space="preserve">?  </w:t>
      </w:r>
      <w:r w:rsidR="00FD322D">
        <w:t>If yes, obtain that solution.  If no, explain why not.</w:t>
      </w:r>
    </w:p>
    <w:p w14:paraId="4202B3F5" w14:textId="77777777" w:rsidR="007635C5" w:rsidRDefault="007635C5" w:rsidP="00B3662B"/>
    <w:p w14:paraId="35A6442F" w14:textId="015D168C" w:rsidR="007635C5" w:rsidRDefault="007635C5" w:rsidP="00B3662B">
      <w:r>
        <w:t>Solved in Notes.</w:t>
      </w:r>
    </w:p>
    <w:p w14:paraId="46929B50" w14:textId="6B369B19" w:rsidR="007635C5" w:rsidRDefault="007635C5" w:rsidP="00B3662B">
      <w:r>
        <w:t>______________________________________________________________________________________________</w:t>
      </w:r>
    </w:p>
    <w:p w14:paraId="63C09DA6" w14:textId="77777777" w:rsidR="00672E77" w:rsidRPr="009B6AF4" w:rsidRDefault="00672E77" w:rsidP="00672E77">
      <w:r>
        <w:t xml:space="preserve">     </w:t>
      </w:r>
    </w:p>
    <w:p w14:paraId="349FBB90" w14:textId="1075D0C3" w:rsidR="002445A8" w:rsidRPr="00BE528E" w:rsidRDefault="00D502F9" w:rsidP="002445A8">
      <w:pPr>
        <w:rPr>
          <w:b/>
        </w:rPr>
      </w:pPr>
      <w:r>
        <w:rPr>
          <w:b/>
        </w:rPr>
        <w:t>3. (30</w:t>
      </w:r>
      <w:r w:rsidR="002445A8" w:rsidRPr="00B56E58">
        <w:rPr>
          <w:b/>
        </w:rPr>
        <w:t xml:space="preserve"> points)</w:t>
      </w:r>
      <w:r w:rsidR="002445A8">
        <w:rPr>
          <w:b/>
        </w:rPr>
        <w:t xml:space="preserve"> </w:t>
      </w:r>
      <w:r w:rsidR="002445A8">
        <w:t>Solve</w:t>
      </w:r>
      <w:r w:rsidR="002445A8" w:rsidRPr="007F0503">
        <w:t xml:space="preserve"> the </w:t>
      </w:r>
      <w:r w:rsidR="002445A8">
        <w:t xml:space="preserve">following </w:t>
      </w:r>
      <w:r w:rsidR="002445A8" w:rsidRPr="007F0503">
        <w:t xml:space="preserve">initial-value problem for </w:t>
      </w:r>
      <w:r w:rsidR="002445A8" w:rsidRPr="007F0503">
        <w:rPr>
          <w:position w:val="-6"/>
        </w:rPr>
        <w:object w:dxaOrig="560" w:dyaOrig="279" w14:anchorId="7A2C3642">
          <v:shape id="_x0000_i1052" type="#_x0000_t75" style="width:28pt;height:14pt" o:ole="">
            <v:imagedata r:id="rId86" o:title=""/>
          </v:shape>
          <o:OLEObject Type="Embed" ProgID="Equation.DSMT4" ShapeID="_x0000_i1052" DrawAspect="Content" ObjectID="_1558420769" r:id="rId87"/>
        </w:object>
      </w:r>
    </w:p>
    <w:p w14:paraId="6EEB5163" w14:textId="77777777" w:rsidR="002445A8" w:rsidRDefault="002445A8" w:rsidP="002445A8">
      <w:pPr>
        <w:jc w:val="center"/>
      </w:pPr>
      <w:r w:rsidRPr="007F0503">
        <w:rPr>
          <w:position w:val="-46"/>
        </w:rPr>
        <w:object w:dxaOrig="2500" w:dyaOrig="1040" w14:anchorId="0D2A8E3F">
          <v:shape id="_x0000_i1053" type="#_x0000_t75" style="width:125pt;height:52pt" o:ole="">
            <v:imagedata r:id="rId88" o:title=""/>
          </v:shape>
          <o:OLEObject Type="Embed" ProgID="Equation.DSMT4" ShapeID="_x0000_i1053" DrawAspect="Content" ObjectID="_1558420770" r:id="rId89"/>
        </w:object>
      </w:r>
    </w:p>
    <w:p w14:paraId="549E2725" w14:textId="4F4166FA" w:rsidR="002445A8" w:rsidRDefault="002445A8" w:rsidP="002445A8">
      <w:r>
        <w:t>Implicit solution is f</w:t>
      </w:r>
      <w:r w:rsidR="00D502F9">
        <w:t xml:space="preserve">ine. </w:t>
      </w:r>
      <w:r>
        <w:t>Do shocks form? If so, when?</w:t>
      </w:r>
    </w:p>
    <w:p w14:paraId="52508ABC" w14:textId="77777777" w:rsidR="002445A8" w:rsidRPr="007F0503" w:rsidRDefault="002445A8" w:rsidP="002445A8">
      <w:pPr>
        <w:pBdr>
          <w:bottom w:val="single" w:sz="12" w:space="1" w:color="auto"/>
        </w:pBdr>
      </w:pPr>
      <w:r>
        <w:t>You do not have to solve for the solution past the shock formation time.</w:t>
      </w:r>
    </w:p>
    <w:p w14:paraId="712B8169" w14:textId="471EB429" w:rsidR="0055595F" w:rsidRDefault="0055595F" w:rsidP="002445A8">
      <w:r w:rsidRPr="0055595F">
        <w:rPr>
          <w:position w:val="-352"/>
        </w:rPr>
        <w:object w:dxaOrig="7680" w:dyaOrig="6560" w14:anchorId="6F706D51">
          <v:shape id="_x0000_i1095" type="#_x0000_t75" style="width:384pt;height:328pt" o:ole="">
            <v:imagedata r:id="rId90" o:title=""/>
          </v:shape>
          <o:OLEObject Type="Embed" ProgID="Equation.DSMT4" ShapeID="_x0000_i1095" DrawAspect="Content" ObjectID="_1558420771" r:id="rId91"/>
        </w:object>
      </w:r>
    </w:p>
    <w:p w14:paraId="29B51FC4" w14:textId="77777777" w:rsidR="0055595F" w:rsidRDefault="0055595F" w:rsidP="002445A8"/>
    <w:p w14:paraId="24906497" w14:textId="526FCC25" w:rsidR="0055595F" w:rsidRDefault="0055595F" w:rsidP="002445A8">
      <w:pPr>
        <w:rPr>
          <w:b/>
        </w:rPr>
      </w:pPr>
      <w:r>
        <w:t>__________________________________________________________________________________</w:t>
      </w:r>
    </w:p>
    <w:p w14:paraId="2BB32E55" w14:textId="49E7CEE8" w:rsidR="001D577B" w:rsidRPr="001D577B" w:rsidRDefault="001D577B" w:rsidP="005A3D2E"/>
    <w:sectPr w:rsidR="001D577B" w:rsidRPr="001D577B" w:rsidSect="008E4AD2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Lucida Grande">
    <w:altName w:val="Times New Roman"/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B9F7699"/>
    <w:multiLevelType w:val="hybridMultilevel"/>
    <w:tmpl w:val="2CDECC9E"/>
    <w:lvl w:ilvl="0" w:tplc="D39A3B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3DBB"/>
    <w:rsid w:val="0002070E"/>
    <w:rsid w:val="00023A59"/>
    <w:rsid w:val="000C5398"/>
    <w:rsid w:val="0019016C"/>
    <w:rsid w:val="001A47D5"/>
    <w:rsid w:val="001D577B"/>
    <w:rsid w:val="001D5CD3"/>
    <w:rsid w:val="001E3EF1"/>
    <w:rsid w:val="002445A8"/>
    <w:rsid w:val="00372B83"/>
    <w:rsid w:val="003960EE"/>
    <w:rsid w:val="003C78CD"/>
    <w:rsid w:val="003D4489"/>
    <w:rsid w:val="003F5622"/>
    <w:rsid w:val="00406CD8"/>
    <w:rsid w:val="00416DEF"/>
    <w:rsid w:val="00426A2E"/>
    <w:rsid w:val="004926B9"/>
    <w:rsid w:val="004972D8"/>
    <w:rsid w:val="004A70FB"/>
    <w:rsid w:val="004F02FD"/>
    <w:rsid w:val="005115D6"/>
    <w:rsid w:val="0055595F"/>
    <w:rsid w:val="005725DA"/>
    <w:rsid w:val="005A3D2E"/>
    <w:rsid w:val="0060507C"/>
    <w:rsid w:val="006560CF"/>
    <w:rsid w:val="00672E77"/>
    <w:rsid w:val="00675A1B"/>
    <w:rsid w:val="006C16D9"/>
    <w:rsid w:val="006C3943"/>
    <w:rsid w:val="006C62F9"/>
    <w:rsid w:val="00746F2D"/>
    <w:rsid w:val="007635C5"/>
    <w:rsid w:val="00774447"/>
    <w:rsid w:val="0078113B"/>
    <w:rsid w:val="007B75A8"/>
    <w:rsid w:val="00806516"/>
    <w:rsid w:val="008E4AD2"/>
    <w:rsid w:val="00984EFA"/>
    <w:rsid w:val="009B32A2"/>
    <w:rsid w:val="009B5553"/>
    <w:rsid w:val="00A322A7"/>
    <w:rsid w:val="00AD700A"/>
    <w:rsid w:val="00AF2C25"/>
    <w:rsid w:val="00B30A78"/>
    <w:rsid w:val="00B3662B"/>
    <w:rsid w:val="00BD6A30"/>
    <w:rsid w:val="00CD5882"/>
    <w:rsid w:val="00CF348A"/>
    <w:rsid w:val="00D1185E"/>
    <w:rsid w:val="00D502F9"/>
    <w:rsid w:val="00D84EF4"/>
    <w:rsid w:val="00D87815"/>
    <w:rsid w:val="00E00F17"/>
    <w:rsid w:val="00E02F0B"/>
    <w:rsid w:val="00E65055"/>
    <w:rsid w:val="00EA08D3"/>
    <w:rsid w:val="00ED1F16"/>
    <w:rsid w:val="00ED69DF"/>
    <w:rsid w:val="00EE3DBB"/>
    <w:rsid w:val="00F270C1"/>
    <w:rsid w:val="00F36D0C"/>
    <w:rsid w:val="00F512E9"/>
    <w:rsid w:val="00FD322D"/>
    <w:rsid w:val="00FE73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4"/>
    <o:shapelayout v:ext="edit">
      <o:idmap v:ext="edit" data="1"/>
    </o:shapelayout>
  </w:shapeDefaults>
  <w:decimalSymbol w:val="."/>
  <w:listSeparator w:val=","/>
  <w14:docId w14:val="355BB8E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D577B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D577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444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4447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D84EF4"/>
    <w:pPr>
      <w:tabs>
        <w:tab w:val="center" w:pos="4500"/>
        <w:tab w:val="right" w:pos="8640"/>
      </w:tabs>
      <w:ind w:left="360"/>
    </w:pPr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D577B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D577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444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4447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D84EF4"/>
    <w:pPr>
      <w:tabs>
        <w:tab w:val="center" w:pos="4500"/>
        <w:tab w:val="right" w:pos="8640"/>
      </w:tabs>
      <w:ind w:left="360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30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9" Type="http://schemas.openxmlformats.org/officeDocument/2006/relationships/oleObject" Target="embeddings/oleObject27.bin"/><Relationship Id="rId70" Type="http://schemas.openxmlformats.org/officeDocument/2006/relationships/image" Target="media/image33.emf"/><Relationship Id="rId71" Type="http://schemas.openxmlformats.org/officeDocument/2006/relationships/oleObject" Target="embeddings/oleObject33.bin"/><Relationship Id="rId72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4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6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8" Type="http://schemas.openxmlformats.org/officeDocument/2006/relationships/image" Target="media/image37.emf"/><Relationship Id="rId79" Type="http://schemas.openxmlformats.org/officeDocument/2006/relationships/oleObject" Target="embeddings/oleObject37.bin"/><Relationship Id="rId90" Type="http://schemas.openxmlformats.org/officeDocument/2006/relationships/image" Target="media/image43.emf"/><Relationship Id="rId91" Type="http://schemas.openxmlformats.org/officeDocument/2006/relationships/oleObject" Target="embeddings/oleObject43.bin"/><Relationship Id="rId92" Type="http://schemas.openxmlformats.org/officeDocument/2006/relationships/fontTable" Target="fontTable.xml"/><Relationship Id="rId93" Type="http://schemas.openxmlformats.org/officeDocument/2006/relationships/theme" Target="theme/theme1.xml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wmf"/><Relationship Id="rId49" Type="http://schemas.openxmlformats.org/officeDocument/2006/relationships/oleObject" Target="embeddings/oleObject22.bin"/><Relationship Id="rId60" Type="http://schemas.openxmlformats.org/officeDocument/2006/relationships/image" Target="media/image28.emf"/><Relationship Id="rId61" Type="http://schemas.openxmlformats.org/officeDocument/2006/relationships/oleObject" Target="embeddings/oleObject28.bin"/><Relationship Id="rId62" Type="http://schemas.openxmlformats.org/officeDocument/2006/relationships/image" Target="media/image29.emf"/><Relationship Id="rId63" Type="http://schemas.openxmlformats.org/officeDocument/2006/relationships/oleObject" Target="embeddings/oleObject29.bin"/><Relationship Id="rId64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6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2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2" Type="http://schemas.openxmlformats.org/officeDocument/2006/relationships/image" Target="media/image39.emf"/><Relationship Id="rId83" Type="http://schemas.openxmlformats.org/officeDocument/2006/relationships/oleObject" Target="embeddings/oleObject39.bin"/><Relationship Id="rId84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6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8" Type="http://schemas.openxmlformats.org/officeDocument/2006/relationships/image" Target="media/image42.wmf"/><Relationship Id="rId89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606</Words>
  <Characters>3459</Characters>
  <Application>Microsoft Macintosh Word</Application>
  <DocSecurity>0</DocSecurity>
  <Lines>28</Lines>
  <Paragraphs>8</Paragraphs>
  <ScaleCrop>false</ScaleCrop>
  <Company/>
  <LinksUpToDate>false</LinksUpToDate>
  <CharactersWithSpaces>40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-Kit Tung</dc:creator>
  <cp:keywords/>
  <dc:description/>
  <cp:lastModifiedBy>KK Tung</cp:lastModifiedBy>
  <cp:revision>5</cp:revision>
  <cp:lastPrinted>2021-06-05T20:01:00Z</cp:lastPrinted>
  <dcterms:created xsi:type="dcterms:W3CDTF">2021-06-07T16:15:00Z</dcterms:created>
  <dcterms:modified xsi:type="dcterms:W3CDTF">2021-06-07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